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48"/>
        <w:gridCol w:w="6886"/>
        <w:gridCol w:w="3531"/>
      </w:tblGrid>
      <w:tr w:rsidR="00DD3484" w:rsidRPr="007F75FB" w14:paraId="5601F23F" w14:textId="77777777" w:rsidTr="00AB2716">
        <w:tc>
          <w:tcPr>
            <w:tcW w:w="2448" w:type="dxa"/>
          </w:tcPr>
          <w:p w14:paraId="1F1FA579" w14:textId="77777777" w:rsidR="00DD3484" w:rsidRPr="00E314C7" w:rsidRDefault="00DD3484">
            <w:pPr>
              <w:rPr>
                <w:b/>
                <w:sz w:val="20"/>
              </w:rPr>
            </w:pPr>
            <w:r w:rsidRPr="00E314C7">
              <w:rPr>
                <w:b/>
                <w:sz w:val="20"/>
              </w:rPr>
              <w:t>WORD</w:t>
            </w:r>
          </w:p>
        </w:tc>
        <w:tc>
          <w:tcPr>
            <w:tcW w:w="6886" w:type="dxa"/>
          </w:tcPr>
          <w:p w14:paraId="1C1BCB15" w14:textId="77777777" w:rsidR="00DD3484" w:rsidRPr="00E314C7" w:rsidRDefault="00DD3484">
            <w:pPr>
              <w:rPr>
                <w:b/>
                <w:sz w:val="20"/>
              </w:rPr>
            </w:pPr>
            <w:r w:rsidRPr="00E314C7">
              <w:rPr>
                <w:b/>
                <w:sz w:val="20"/>
              </w:rPr>
              <w:t>DEFINITION</w:t>
            </w:r>
          </w:p>
        </w:tc>
        <w:tc>
          <w:tcPr>
            <w:tcW w:w="3531" w:type="dxa"/>
          </w:tcPr>
          <w:p w14:paraId="714A99FA" w14:textId="77777777" w:rsidR="00DD3484" w:rsidRPr="00E314C7" w:rsidRDefault="00DD3484">
            <w:pPr>
              <w:rPr>
                <w:b/>
                <w:sz w:val="20"/>
              </w:rPr>
            </w:pPr>
            <w:r w:rsidRPr="00E314C7">
              <w:rPr>
                <w:b/>
                <w:sz w:val="20"/>
              </w:rPr>
              <w:t>EXAMPLE</w:t>
            </w:r>
          </w:p>
        </w:tc>
      </w:tr>
      <w:tr w:rsidR="00DD3484" w14:paraId="3BB8B39E" w14:textId="77777777" w:rsidTr="00AB2716">
        <w:tc>
          <w:tcPr>
            <w:tcW w:w="2448" w:type="dxa"/>
          </w:tcPr>
          <w:p w14:paraId="23B7406B" w14:textId="77777777" w:rsidR="00DD3484" w:rsidRPr="00E314C7" w:rsidRDefault="00DD3484" w:rsidP="007F75FB">
            <w:pPr>
              <w:rPr>
                <w:sz w:val="20"/>
              </w:rPr>
            </w:pPr>
            <w:r w:rsidRPr="00E314C7">
              <w:rPr>
                <w:sz w:val="20"/>
              </w:rPr>
              <w:t>Box Plot</w:t>
            </w:r>
          </w:p>
        </w:tc>
        <w:tc>
          <w:tcPr>
            <w:tcW w:w="6886" w:type="dxa"/>
          </w:tcPr>
          <w:p w14:paraId="44EDD9B8" w14:textId="77777777" w:rsidR="00AB2716" w:rsidRDefault="00AB2716" w:rsidP="007F75FB">
            <w:pPr>
              <w:rPr>
                <w:sz w:val="20"/>
                <w:u w:val="single"/>
              </w:rPr>
            </w:pPr>
          </w:p>
          <w:p w14:paraId="19E0B095" w14:textId="77777777" w:rsidR="00AB2716" w:rsidRDefault="00AB2716" w:rsidP="007F75FB">
            <w:pPr>
              <w:rPr>
                <w:sz w:val="20"/>
                <w:u w:val="single"/>
              </w:rPr>
            </w:pPr>
          </w:p>
          <w:p w14:paraId="2F2A70FF" w14:textId="77777777" w:rsidR="00AB2716" w:rsidRDefault="00AB2716" w:rsidP="007F75FB">
            <w:pPr>
              <w:rPr>
                <w:sz w:val="20"/>
                <w:u w:val="single"/>
              </w:rPr>
            </w:pPr>
          </w:p>
          <w:p w14:paraId="4E48CBDB" w14:textId="0A3DB5FD" w:rsidR="00DD3484" w:rsidRDefault="00DD3484" w:rsidP="007F75FB">
            <w:pPr>
              <w:rPr>
                <w:sz w:val="20"/>
                <w:u w:val="single"/>
              </w:rPr>
            </w:pPr>
            <w:r w:rsidRPr="00E314C7">
              <w:rPr>
                <w:sz w:val="20"/>
                <w:u w:val="single"/>
              </w:rPr>
              <w:t xml:space="preserve">Advantages:  </w:t>
            </w:r>
          </w:p>
          <w:p w14:paraId="7C7B6C18" w14:textId="25EED5F9" w:rsidR="00AB2716" w:rsidRDefault="00AB2716" w:rsidP="007F75FB">
            <w:pPr>
              <w:rPr>
                <w:sz w:val="20"/>
                <w:u w:val="single"/>
              </w:rPr>
            </w:pPr>
          </w:p>
          <w:p w14:paraId="569371AB" w14:textId="717CA082" w:rsidR="00AB2716" w:rsidRDefault="00AB2716" w:rsidP="007F75FB">
            <w:pPr>
              <w:rPr>
                <w:sz w:val="20"/>
                <w:u w:val="single"/>
              </w:rPr>
            </w:pPr>
          </w:p>
          <w:p w14:paraId="552690F0" w14:textId="77777777" w:rsidR="00AB2716" w:rsidRPr="00E314C7" w:rsidRDefault="00AB2716" w:rsidP="007F75FB">
            <w:pPr>
              <w:rPr>
                <w:sz w:val="20"/>
                <w:u w:val="single"/>
              </w:rPr>
            </w:pPr>
          </w:p>
          <w:p w14:paraId="20D566A8" w14:textId="77777777" w:rsidR="00DD3484" w:rsidRPr="00E314C7" w:rsidRDefault="00DD3484" w:rsidP="007F75FB">
            <w:pPr>
              <w:rPr>
                <w:sz w:val="20"/>
                <w:u w:val="single"/>
              </w:rPr>
            </w:pPr>
            <w:r w:rsidRPr="00E314C7">
              <w:rPr>
                <w:sz w:val="20"/>
                <w:u w:val="single"/>
              </w:rPr>
              <w:t>Disadvantages:</w:t>
            </w:r>
          </w:p>
          <w:p w14:paraId="7FE8BE10" w14:textId="77777777" w:rsidR="00E314C7" w:rsidRPr="00E314C7" w:rsidRDefault="00E314C7" w:rsidP="00AB2716">
            <w:pPr>
              <w:pStyle w:val="ListParagraph"/>
              <w:rPr>
                <w:sz w:val="20"/>
              </w:rPr>
            </w:pPr>
          </w:p>
        </w:tc>
        <w:tc>
          <w:tcPr>
            <w:tcW w:w="3531" w:type="dxa"/>
          </w:tcPr>
          <w:p w14:paraId="1ED064D3" w14:textId="77777777" w:rsidR="00DD3484" w:rsidRPr="00E314C7" w:rsidRDefault="009E5A36" w:rsidP="007F75FB">
            <w:pPr>
              <w:rPr>
                <w:sz w:val="20"/>
              </w:rPr>
            </w:pPr>
            <w:r w:rsidRPr="00E314C7">
              <w:rPr>
                <w:noProof/>
                <w:sz w:val="20"/>
              </w:rPr>
              <w:drawing>
                <wp:inline distT="0" distB="0" distL="0" distR="0" wp14:anchorId="00332DA5" wp14:editId="466ABDA7">
                  <wp:extent cx="1733384" cy="782628"/>
                  <wp:effectExtent l="0" t="0" r="635" b="0"/>
                  <wp:docPr id="32772" name="Picture 4" descr="c1u1sumgraph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772" name="Picture 4" descr="c1u1sumgraph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2996" cy="782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3484" w14:paraId="467A3D99" w14:textId="77777777" w:rsidTr="00AB2716">
        <w:tc>
          <w:tcPr>
            <w:tcW w:w="2448" w:type="dxa"/>
          </w:tcPr>
          <w:p w14:paraId="37CF7A62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t>Dot Plot</w:t>
            </w:r>
          </w:p>
        </w:tc>
        <w:tc>
          <w:tcPr>
            <w:tcW w:w="6886" w:type="dxa"/>
          </w:tcPr>
          <w:p w14:paraId="71405193" w14:textId="77777777" w:rsidR="00AB2716" w:rsidRDefault="00AB2716" w:rsidP="00DD3484">
            <w:pPr>
              <w:rPr>
                <w:sz w:val="20"/>
                <w:u w:val="single"/>
              </w:rPr>
            </w:pPr>
          </w:p>
          <w:p w14:paraId="7EF23E89" w14:textId="77777777" w:rsidR="00AB2716" w:rsidRDefault="00AB2716" w:rsidP="00DD3484">
            <w:pPr>
              <w:rPr>
                <w:sz w:val="20"/>
                <w:u w:val="single"/>
              </w:rPr>
            </w:pPr>
          </w:p>
          <w:p w14:paraId="378AEDF6" w14:textId="77777777" w:rsidR="00AB2716" w:rsidRDefault="00AB2716" w:rsidP="00DD3484">
            <w:pPr>
              <w:rPr>
                <w:sz w:val="20"/>
                <w:u w:val="single"/>
              </w:rPr>
            </w:pPr>
          </w:p>
          <w:p w14:paraId="0D6DA6BF" w14:textId="2E5615B1" w:rsidR="00DD3484" w:rsidRPr="00E314C7" w:rsidRDefault="00DD3484" w:rsidP="00DD3484">
            <w:pPr>
              <w:rPr>
                <w:sz w:val="20"/>
                <w:u w:val="single"/>
              </w:rPr>
            </w:pPr>
            <w:r w:rsidRPr="00E314C7">
              <w:rPr>
                <w:sz w:val="20"/>
                <w:u w:val="single"/>
              </w:rPr>
              <w:t xml:space="preserve">Advantages:  </w:t>
            </w:r>
          </w:p>
          <w:p w14:paraId="59422221" w14:textId="77777777" w:rsidR="00AB2716" w:rsidRDefault="00AB2716" w:rsidP="00DD3484">
            <w:pPr>
              <w:rPr>
                <w:sz w:val="20"/>
                <w:u w:val="single"/>
              </w:rPr>
            </w:pPr>
          </w:p>
          <w:p w14:paraId="5BEE5AA0" w14:textId="77777777" w:rsidR="00AB2716" w:rsidRDefault="00AB2716" w:rsidP="00DD3484">
            <w:pPr>
              <w:rPr>
                <w:sz w:val="20"/>
                <w:u w:val="single"/>
              </w:rPr>
            </w:pPr>
          </w:p>
          <w:p w14:paraId="3C473D39" w14:textId="77777777" w:rsidR="00AB2716" w:rsidRDefault="00AB2716" w:rsidP="00DD3484">
            <w:pPr>
              <w:rPr>
                <w:sz w:val="20"/>
                <w:u w:val="single"/>
              </w:rPr>
            </w:pPr>
          </w:p>
          <w:p w14:paraId="2D922D46" w14:textId="62178B48" w:rsidR="00DD3484" w:rsidRPr="00E314C7" w:rsidRDefault="00DD3484" w:rsidP="00DD3484">
            <w:pPr>
              <w:rPr>
                <w:sz w:val="20"/>
                <w:u w:val="single"/>
              </w:rPr>
            </w:pPr>
            <w:r w:rsidRPr="00E314C7">
              <w:rPr>
                <w:sz w:val="20"/>
                <w:u w:val="single"/>
              </w:rPr>
              <w:t>Disadvantages:</w:t>
            </w:r>
          </w:p>
          <w:p w14:paraId="3581287C" w14:textId="77777777" w:rsidR="00E314C7" w:rsidRDefault="00E314C7" w:rsidP="00AB2716">
            <w:pPr>
              <w:rPr>
                <w:sz w:val="20"/>
              </w:rPr>
            </w:pPr>
          </w:p>
          <w:p w14:paraId="559ECB79" w14:textId="77777777" w:rsidR="00AB2716" w:rsidRDefault="00AB2716" w:rsidP="00AB2716">
            <w:pPr>
              <w:rPr>
                <w:sz w:val="20"/>
              </w:rPr>
            </w:pPr>
          </w:p>
          <w:p w14:paraId="33E83A41" w14:textId="47F0B2C7" w:rsidR="00AB2716" w:rsidRPr="00AB2716" w:rsidRDefault="00AB2716" w:rsidP="00AB2716">
            <w:pPr>
              <w:rPr>
                <w:sz w:val="20"/>
              </w:rPr>
            </w:pPr>
          </w:p>
        </w:tc>
        <w:tc>
          <w:tcPr>
            <w:tcW w:w="3531" w:type="dxa"/>
          </w:tcPr>
          <w:p w14:paraId="6F0FA6AD" w14:textId="77777777" w:rsidR="00DD3484" w:rsidRPr="00E314C7" w:rsidRDefault="009E5A36">
            <w:pPr>
              <w:rPr>
                <w:sz w:val="20"/>
              </w:rPr>
            </w:pPr>
            <w:r w:rsidRPr="00E314C7">
              <w:rPr>
                <w:noProof/>
                <w:sz w:val="20"/>
              </w:rPr>
              <w:drawing>
                <wp:inline distT="0" distB="0" distL="0" distR="0" wp14:anchorId="07FA77AE" wp14:editId="2ECDFF11">
                  <wp:extent cx="1612070" cy="755374"/>
                  <wp:effectExtent l="0" t="0" r="7620" b="6985"/>
                  <wp:docPr id="3482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82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3867" cy="756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3484" w14:paraId="57812906" w14:textId="77777777" w:rsidTr="00AB2716">
        <w:tc>
          <w:tcPr>
            <w:tcW w:w="2448" w:type="dxa"/>
          </w:tcPr>
          <w:p w14:paraId="5A99EF12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t>Histogram</w:t>
            </w:r>
          </w:p>
        </w:tc>
        <w:tc>
          <w:tcPr>
            <w:tcW w:w="6886" w:type="dxa"/>
          </w:tcPr>
          <w:p w14:paraId="750EBC09" w14:textId="77777777" w:rsidR="00AB2716" w:rsidRDefault="00AB2716" w:rsidP="00DD3484">
            <w:pPr>
              <w:rPr>
                <w:sz w:val="20"/>
              </w:rPr>
            </w:pPr>
          </w:p>
          <w:p w14:paraId="1CDD90CF" w14:textId="77777777" w:rsidR="00AB2716" w:rsidRDefault="00AB2716" w:rsidP="00DD3484">
            <w:pPr>
              <w:rPr>
                <w:sz w:val="20"/>
                <w:u w:val="single"/>
              </w:rPr>
            </w:pPr>
          </w:p>
          <w:p w14:paraId="2695AFE4" w14:textId="77777777" w:rsidR="00AB2716" w:rsidRDefault="00AB2716" w:rsidP="00DD3484">
            <w:pPr>
              <w:rPr>
                <w:sz w:val="20"/>
                <w:u w:val="single"/>
              </w:rPr>
            </w:pPr>
          </w:p>
          <w:p w14:paraId="5AD29BA3" w14:textId="7B0915C9" w:rsidR="00DD3484" w:rsidRPr="00E314C7" w:rsidRDefault="00DD3484" w:rsidP="00DD3484">
            <w:pPr>
              <w:rPr>
                <w:sz w:val="20"/>
                <w:u w:val="single"/>
              </w:rPr>
            </w:pPr>
            <w:r w:rsidRPr="00E314C7">
              <w:rPr>
                <w:sz w:val="20"/>
                <w:u w:val="single"/>
              </w:rPr>
              <w:t xml:space="preserve">Advantages:  </w:t>
            </w:r>
          </w:p>
          <w:p w14:paraId="4FE64255" w14:textId="77777777" w:rsidR="00AB2716" w:rsidRDefault="00AB2716" w:rsidP="00DD3484">
            <w:pPr>
              <w:rPr>
                <w:sz w:val="20"/>
                <w:u w:val="single"/>
              </w:rPr>
            </w:pPr>
          </w:p>
          <w:p w14:paraId="3AE215FF" w14:textId="77777777" w:rsidR="00AB2716" w:rsidRDefault="00AB2716" w:rsidP="00DD3484">
            <w:pPr>
              <w:rPr>
                <w:sz w:val="20"/>
                <w:u w:val="single"/>
              </w:rPr>
            </w:pPr>
          </w:p>
          <w:p w14:paraId="5EF8BF0C" w14:textId="77777777" w:rsidR="00AB2716" w:rsidRDefault="00AB2716" w:rsidP="00DD3484">
            <w:pPr>
              <w:rPr>
                <w:sz w:val="20"/>
                <w:u w:val="single"/>
              </w:rPr>
            </w:pPr>
          </w:p>
          <w:p w14:paraId="08A624AD" w14:textId="0E72A38B" w:rsidR="00DD3484" w:rsidRPr="00E314C7" w:rsidRDefault="00DD3484" w:rsidP="00DD3484">
            <w:pPr>
              <w:rPr>
                <w:sz w:val="20"/>
                <w:u w:val="single"/>
              </w:rPr>
            </w:pPr>
            <w:r w:rsidRPr="00E314C7">
              <w:rPr>
                <w:sz w:val="20"/>
                <w:u w:val="single"/>
              </w:rPr>
              <w:t>Disadvantages:</w:t>
            </w:r>
          </w:p>
          <w:p w14:paraId="04A811A7" w14:textId="0FD93BA1" w:rsidR="00DD3484" w:rsidRDefault="00DD3484" w:rsidP="00AB2716">
            <w:pPr>
              <w:rPr>
                <w:sz w:val="20"/>
              </w:rPr>
            </w:pPr>
          </w:p>
          <w:p w14:paraId="1BD146B7" w14:textId="469288F0" w:rsidR="00AB2716" w:rsidRDefault="00AB2716" w:rsidP="00AB2716">
            <w:pPr>
              <w:rPr>
                <w:sz w:val="20"/>
              </w:rPr>
            </w:pPr>
          </w:p>
          <w:p w14:paraId="3EB9EFFC" w14:textId="77777777" w:rsidR="00E314C7" w:rsidRPr="00E314C7" w:rsidRDefault="00E314C7" w:rsidP="00E314C7">
            <w:pPr>
              <w:rPr>
                <w:sz w:val="20"/>
              </w:rPr>
            </w:pPr>
          </w:p>
        </w:tc>
        <w:tc>
          <w:tcPr>
            <w:tcW w:w="3531" w:type="dxa"/>
          </w:tcPr>
          <w:p w14:paraId="7E3878D9" w14:textId="77777777" w:rsidR="00DD3484" w:rsidRPr="00E314C7" w:rsidRDefault="009E5A36">
            <w:pPr>
              <w:rPr>
                <w:sz w:val="20"/>
              </w:rPr>
            </w:pPr>
            <w:r w:rsidRPr="00E314C7">
              <w:rPr>
                <w:noProof/>
                <w:sz w:val="20"/>
              </w:rPr>
              <w:drawing>
                <wp:inline distT="0" distB="0" distL="0" distR="0" wp14:anchorId="2FBEF323" wp14:editId="4B8255E3">
                  <wp:extent cx="1517232" cy="922351"/>
                  <wp:effectExtent l="0" t="0" r="6985" b="0"/>
                  <wp:docPr id="36868" name="Picture 4" descr="histogra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868" name="Picture 4" descr="histogra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1525" cy="9249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3484" w14:paraId="1B03AB67" w14:textId="77777777" w:rsidTr="00AB2716">
        <w:tc>
          <w:tcPr>
            <w:tcW w:w="2448" w:type="dxa"/>
          </w:tcPr>
          <w:p w14:paraId="110F9F54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t>Minimum</w:t>
            </w:r>
          </w:p>
        </w:tc>
        <w:tc>
          <w:tcPr>
            <w:tcW w:w="6886" w:type="dxa"/>
          </w:tcPr>
          <w:p w14:paraId="42C55F1C" w14:textId="77777777" w:rsidR="00DD3484" w:rsidRPr="00E314C7" w:rsidRDefault="00DD3484" w:rsidP="00AB2716">
            <w:pPr>
              <w:rPr>
                <w:sz w:val="20"/>
              </w:rPr>
            </w:pPr>
          </w:p>
        </w:tc>
        <w:tc>
          <w:tcPr>
            <w:tcW w:w="3531" w:type="dxa"/>
          </w:tcPr>
          <w:p w14:paraId="28DE8D4A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t>Ex:  5, 4, 2, 6, 3</w:t>
            </w:r>
          </w:p>
          <w:p w14:paraId="7CDF1ABC" w14:textId="77777777" w:rsidR="00DD3484" w:rsidRPr="00E314C7" w:rsidRDefault="00DD3484">
            <w:pPr>
              <w:rPr>
                <w:sz w:val="20"/>
              </w:rPr>
            </w:pPr>
          </w:p>
          <w:p w14:paraId="161189BF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t>Minimum:</w:t>
            </w:r>
          </w:p>
          <w:p w14:paraId="39DE2A25" w14:textId="77777777" w:rsidR="009A4E5F" w:rsidRPr="00E314C7" w:rsidRDefault="009A4E5F">
            <w:pPr>
              <w:rPr>
                <w:sz w:val="20"/>
              </w:rPr>
            </w:pPr>
          </w:p>
        </w:tc>
      </w:tr>
      <w:tr w:rsidR="00DD3484" w14:paraId="1C791797" w14:textId="77777777" w:rsidTr="00AB2716">
        <w:tc>
          <w:tcPr>
            <w:tcW w:w="2448" w:type="dxa"/>
          </w:tcPr>
          <w:p w14:paraId="76D35FB6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t>Maximum</w:t>
            </w:r>
          </w:p>
        </w:tc>
        <w:tc>
          <w:tcPr>
            <w:tcW w:w="6886" w:type="dxa"/>
          </w:tcPr>
          <w:p w14:paraId="2DACFB29" w14:textId="77777777" w:rsidR="00DD3484" w:rsidRPr="00E314C7" w:rsidRDefault="00DD3484" w:rsidP="00AB2716">
            <w:pPr>
              <w:rPr>
                <w:sz w:val="20"/>
              </w:rPr>
            </w:pPr>
          </w:p>
        </w:tc>
        <w:tc>
          <w:tcPr>
            <w:tcW w:w="3531" w:type="dxa"/>
          </w:tcPr>
          <w:p w14:paraId="602C1DC6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t>Ex:  5, 4, 2, 6, 3</w:t>
            </w:r>
          </w:p>
          <w:p w14:paraId="177F1285" w14:textId="77777777" w:rsidR="00DD3484" w:rsidRPr="00E314C7" w:rsidRDefault="00DD3484">
            <w:pPr>
              <w:rPr>
                <w:sz w:val="20"/>
              </w:rPr>
            </w:pPr>
          </w:p>
          <w:p w14:paraId="00F626C7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t>Maximum:</w:t>
            </w:r>
          </w:p>
          <w:p w14:paraId="7E3A4514" w14:textId="77777777" w:rsidR="00DD3484" w:rsidRPr="00E314C7" w:rsidRDefault="00DD3484">
            <w:pPr>
              <w:rPr>
                <w:sz w:val="20"/>
              </w:rPr>
            </w:pPr>
          </w:p>
        </w:tc>
      </w:tr>
      <w:tr w:rsidR="00DD3484" w14:paraId="007F49AA" w14:textId="77777777" w:rsidTr="00AB2716">
        <w:tc>
          <w:tcPr>
            <w:tcW w:w="2448" w:type="dxa"/>
          </w:tcPr>
          <w:p w14:paraId="6C8ABC84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lastRenderedPageBreak/>
              <w:t>Range</w:t>
            </w:r>
          </w:p>
        </w:tc>
        <w:tc>
          <w:tcPr>
            <w:tcW w:w="6886" w:type="dxa"/>
          </w:tcPr>
          <w:p w14:paraId="54D57907" w14:textId="77777777" w:rsidR="00DD3484" w:rsidRDefault="00DD3484" w:rsidP="00AB2716">
            <w:pPr>
              <w:rPr>
                <w:sz w:val="20"/>
              </w:rPr>
            </w:pPr>
          </w:p>
          <w:p w14:paraId="7DCC9E4B" w14:textId="77777777" w:rsidR="004B33FD" w:rsidRDefault="004B33FD" w:rsidP="00AB2716">
            <w:pPr>
              <w:rPr>
                <w:sz w:val="20"/>
              </w:rPr>
            </w:pPr>
          </w:p>
          <w:p w14:paraId="449BA0B3" w14:textId="77777777" w:rsidR="004B33FD" w:rsidRDefault="004B33FD" w:rsidP="00AB2716">
            <w:pPr>
              <w:rPr>
                <w:sz w:val="20"/>
              </w:rPr>
            </w:pPr>
          </w:p>
          <w:p w14:paraId="7EB55AB9" w14:textId="77777777" w:rsidR="004B33FD" w:rsidRDefault="004B33FD" w:rsidP="00AB2716">
            <w:pPr>
              <w:rPr>
                <w:sz w:val="20"/>
              </w:rPr>
            </w:pPr>
          </w:p>
          <w:p w14:paraId="3BFDC485" w14:textId="2170C800" w:rsidR="004B33FD" w:rsidRPr="00E314C7" w:rsidRDefault="004B33FD" w:rsidP="00AB2716">
            <w:pPr>
              <w:rPr>
                <w:sz w:val="20"/>
              </w:rPr>
            </w:pPr>
            <w:bookmarkStart w:id="0" w:name="_GoBack"/>
            <w:bookmarkEnd w:id="0"/>
          </w:p>
        </w:tc>
        <w:tc>
          <w:tcPr>
            <w:tcW w:w="3531" w:type="dxa"/>
          </w:tcPr>
          <w:p w14:paraId="1168F3B1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t>Ex:  5, 4, 2, 6, 3</w:t>
            </w:r>
          </w:p>
          <w:p w14:paraId="02598AD2" w14:textId="77777777" w:rsidR="00DD3484" w:rsidRPr="00E314C7" w:rsidRDefault="00DD3484">
            <w:pPr>
              <w:rPr>
                <w:sz w:val="20"/>
              </w:rPr>
            </w:pPr>
          </w:p>
          <w:p w14:paraId="402F52A3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t xml:space="preserve">Range:  </w:t>
            </w:r>
          </w:p>
          <w:p w14:paraId="72820178" w14:textId="77777777" w:rsidR="00DD3484" w:rsidRPr="00E314C7" w:rsidRDefault="00DD3484">
            <w:pPr>
              <w:rPr>
                <w:sz w:val="20"/>
              </w:rPr>
            </w:pPr>
          </w:p>
        </w:tc>
      </w:tr>
      <w:tr w:rsidR="00DD3484" w14:paraId="4A70871E" w14:textId="77777777" w:rsidTr="00AB2716">
        <w:tc>
          <w:tcPr>
            <w:tcW w:w="2448" w:type="dxa"/>
          </w:tcPr>
          <w:p w14:paraId="41E35346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t>Median (</w:t>
            </w:r>
            <w:r w:rsidRPr="00E314C7">
              <w:rPr>
                <w:position w:val="-12"/>
                <w:sz w:val="20"/>
              </w:rPr>
              <w:object w:dxaOrig="300" w:dyaOrig="360" w14:anchorId="6225CC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83" type="#_x0000_t75" style="width:15.5pt;height:18.5pt" o:ole="">
                  <v:imagedata r:id="rId10" o:title=""/>
                </v:shape>
                <o:OLEObject Type="Embed" ProgID="Equation.DSMT4" ShapeID="_x0000_i1883" DrawAspect="Content" ObjectID="_1646640554" r:id="rId11"/>
              </w:object>
            </w:r>
            <w:r w:rsidRPr="00E314C7">
              <w:rPr>
                <w:sz w:val="20"/>
              </w:rPr>
              <w:t>)</w:t>
            </w:r>
          </w:p>
        </w:tc>
        <w:tc>
          <w:tcPr>
            <w:tcW w:w="6886" w:type="dxa"/>
          </w:tcPr>
          <w:p w14:paraId="252D2E33" w14:textId="77777777" w:rsidR="00DD3484" w:rsidRDefault="00DD3484">
            <w:pPr>
              <w:rPr>
                <w:sz w:val="20"/>
              </w:rPr>
            </w:pPr>
          </w:p>
          <w:p w14:paraId="577C652B" w14:textId="77777777" w:rsidR="00AB2716" w:rsidRDefault="00AB2716">
            <w:pPr>
              <w:rPr>
                <w:sz w:val="20"/>
              </w:rPr>
            </w:pPr>
          </w:p>
          <w:p w14:paraId="30BE49B2" w14:textId="77777777" w:rsidR="00AB2716" w:rsidRDefault="00AB2716">
            <w:pPr>
              <w:rPr>
                <w:sz w:val="20"/>
              </w:rPr>
            </w:pPr>
          </w:p>
          <w:p w14:paraId="0C843E5F" w14:textId="77777777" w:rsidR="00AB2716" w:rsidRDefault="00AB2716">
            <w:pPr>
              <w:rPr>
                <w:sz w:val="20"/>
              </w:rPr>
            </w:pPr>
          </w:p>
          <w:p w14:paraId="28D71631" w14:textId="77777777" w:rsidR="00AB2716" w:rsidRDefault="00AB2716">
            <w:pPr>
              <w:rPr>
                <w:sz w:val="20"/>
              </w:rPr>
            </w:pPr>
          </w:p>
          <w:p w14:paraId="6541FA1E" w14:textId="48596727" w:rsidR="00AB2716" w:rsidRPr="00E314C7" w:rsidRDefault="00AB2716">
            <w:pPr>
              <w:rPr>
                <w:sz w:val="20"/>
              </w:rPr>
            </w:pPr>
          </w:p>
        </w:tc>
        <w:tc>
          <w:tcPr>
            <w:tcW w:w="3531" w:type="dxa"/>
          </w:tcPr>
          <w:p w14:paraId="2F253BAC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t>Ex:  65, 65, 70, 75, 80, 100, 80, 95, 85, 90</w:t>
            </w:r>
          </w:p>
          <w:p w14:paraId="426F091B" w14:textId="77777777" w:rsidR="00DD3484" w:rsidRPr="00E314C7" w:rsidRDefault="00DD3484">
            <w:pPr>
              <w:rPr>
                <w:sz w:val="20"/>
              </w:rPr>
            </w:pPr>
          </w:p>
          <w:p w14:paraId="38BD1F8F" w14:textId="77777777" w:rsidR="00DD3484" w:rsidRPr="00E314C7" w:rsidRDefault="00DD3484">
            <w:pPr>
              <w:rPr>
                <w:sz w:val="20"/>
              </w:rPr>
            </w:pPr>
            <w:r w:rsidRPr="00E314C7">
              <w:rPr>
                <w:sz w:val="20"/>
              </w:rPr>
              <w:t>Median:</w:t>
            </w:r>
          </w:p>
        </w:tc>
      </w:tr>
      <w:tr w:rsidR="007F75FB" w14:paraId="202AD030" w14:textId="77777777" w:rsidTr="00AB2716">
        <w:tc>
          <w:tcPr>
            <w:tcW w:w="2448" w:type="dxa"/>
          </w:tcPr>
          <w:p w14:paraId="11D794C1" w14:textId="77777777" w:rsidR="007F75FB" w:rsidRPr="00E314C7" w:rsidRDefault="007F75FB">
            <w:pPr>
              <w:rPr>
                <w:sz w:val="20"/>
              </w:rPr>
            </w:pPr>
            <w:r w:rsidRPr="00E314C7">
              <w:rPr>
                <w:sz w:val="20"/>
              </w:rPr>
              <w:t>First Quartile (</w:t>
            </w:r>
            <w:r w:rsidRPr="00E314C7">
              <w:rPr>
                <w:position w:val="-12"/>
                <w:sz w:val="20"/>
              </w:rPr>
              <w:object w:dxaOrig="279" w:dyaOrig="360" w14:anchorId="5F340D78">
                <v:shape id="_x0000_i1884" type="#_x0000_t75" style="width:13.5pt;height:18.5pt" o:ole="">
                  <v:imagedata r:id="rId12" o:title=""/>
                </v:shape>
                <o:OLEObject Type="Embed" ProgID="Equation.DSMT4" ShapeID="_x0000_i1884" DrawAspect="Content" ObjectID="_1646640555" r:id="rId13"/>
              </w:object>
            </w:r>
            <w:r w:rsidRPr="00E314C7">
              <w:rPr>
                <w:sz w:val="20"/>
              </w:rPr>
              <w:t>)</w:t>
            </w:r>
          </w:p>
        </w:tc>
        <w:tc>
          <w:tcPr>
            <w:tcW w:w="6886" w:type="dxa"/>
          </w:tcPr>
          <w:p w14:paraId="3F93F04F" w14:textId="77777777" w:rsidR="007F75FB" w:rsidRPr="00E314C7" w:rsidRDefault="007F75FB" w:rsidP="004B33FD">
            <w:pPr>
              <w:rPr>
                <w:sz w:val="20"/>
              </w:rPr>
            </w:pPr>
          </w:p>
        </w:tc>
        <w:tc>
          <w:tcPr>
            <w:tcW w:w="3531" w:type="dxa"/>
          </w:tcPr>
          <w:p w14:paraId="2976E21D" w14:textId="77777777" w:rsidR="007F75FB" w:rsidRPr="00E314C7" w:rsidRDefault="007F75FB" w:rsidP="007F75FB">
            <w:pPr>
              <w:rPr>
                <w:sz w:val="20"/>
              </w:rPr>
            </w:pPr>
            <w:r w:rsidRPr="00E314C7">
              <w:rPr>
                <w:sz w:val="20"/>
              </w:rPr>
              <w:t>Ex:  65, 65, 70, 75, 80, 100, 80, 95, 85, 90</w:t>
            </w:r>
          </w:p>
          <w:p w14:paraId="50CD3D17" w14:textId="77777777" w:rsidR="007F75FB" w:rsidRPr="00E314C7" w:rsidRDefault="007F75FB" w:rsidP="007F75FB">
            <w:pPr>
              <w:rPr>
                <w:sz w:val="20"/>
              </w:rPr>
            </w:pPr>
          </w:p>
          <w:p w14:paraId="6CAD6AED" w14:textId="77777777" w:rsidR="007F75FB" w:rsidRPr="00E314C7" w:rsidRDefault="007F75FB" w:rsidP="007F75FB">
            <w:pPr>
              <w:rPr>
                <w:sz w:val="20"/>
              </w:rPr>
            </w:pPr>
            <w:r w:rsidRPr="00E314C7">
              <w:rPr>
                <w:position w:val="-12"/>
                <w:sz w:val="20"/>
              </w:rPr>
              <w:object w:dxaOrig="279" w:dyaOrig="360" w14:anchorId="6BE9ED06">
                <v:shape id="_x0000_i1886" type="#_x0000_t75" style="width:13.5pt;height:18.5pt" o:ole="">
                  <v:imagedata r:id="rId12" o:title=""/>
                </v:shape>
                <o:OLEObject Type="Embed" ProgID="Equation.DSMT4" ShapeID="_x0000_i1886" DrawAspect="Content" ObjectID="_1646640556" r:id="rId14"/>
              </w:object>
            </w:r>
            <w:r w:rsidRPr="00E314C7">
              <w:rPr>
                <w:sz w:val="20"/>
              </w:rPr>
              <w:t>:</w:t>
            </w:r>
          </w:p>
          <w:p w14:paraId="53EC028D" w14:textId="77777777" w:rsidR="007F75FB" w:rsidRPr="00E314C7" w:rsidRDefault="007F75FB" w:rsidP="007F75FB">
            <w:pPr>
              <w:rPr>
                <w:sz w:val="20"/>
              </w:rPr>
            </w:pPr>
          </w:p>
        </w:tc>
      </w:tr>
      <w:tr w:rsidR="007F75FB" w14:paraId="1827153F" w14:textId="77777777" w:rsidTr="00AB2716">
        <w:tc>
          <w:tcPr>
            <w:tcW w:w="2448" w:type="dxa"/>
          </w:tcPr>
          <w:p w14:paraId="258189AC" w14:textId="77777777" w:rsidR="007F75FB" w:rsidRPr="00E314C7" w:rsidRDefault="007F75FB">
            <w:pPr>
              <w:rPr>
                <w:sz w:val="20"/>
              </w:rPr>
            </w:pPr>
            <w:r w:rsidRPr="00E314C7">
              <w:rPr>
                <w:sz w:val="20"/>
              </w:rPr>
              <w:t>Third Quartile (</w:t>
            </w:r>
            <w:r w:rsidRPr="00E314C7">
              <w:rPr>
                <w:position w:val="-12"/>
                <w:sz w:val="20"/>
              </w:rPr>
              <w:object w:dxaOrig="300" w:dyaOrig="360" w14:anchorId="0836FCB0">
                <v:shape id="_x0000_i1887" type="#_x0000_t75" style="width:15.5pt;height:18.5pt" o:ole="">
                  <v:imagedata r:id="rId15" o:title=""/>
                </v:shape>
                <o:OLEObject Type="Embed" ProgID="Equation.DSMT4" ShapeID="_x0000_i1887" DrawAspect="Content" ObjectID="_1646640557" r:id="rId16"/>
              </w:object>
            </w:r>
            <w:r w:rsidRPr="00E314C7">
              <w:rPr>
                <w:sz w:val="20"/>
              </w:rPr>
              <w:t>)</w:t>
            </w:r>
          </w:p>
        </w:tc>
        <w:tc>
          <w:tcPr>
            <w:tcW w:w="6886" w:type="dxa"/>
          </w:tcPr>
          <w:p w14:paraId="7A90AE50" w14:textId="77777777" w:rsidR="007F75FB" w:rsidRPr="00E314C7" w:rsidRDefault="007F75FB">
            <w:pPr>
              <w:rPr>
                <w:sz w:val="20"/>
              </w:rPr>
            </w:pPr>
          </w:p>
        </w:tc>
        <w:tc>
          <w:tcPr>
            <w:tcW w:w="3531" w:type="dxa"/>
          </w:tcPr>
          <w:p w14:paraId="1B7C1C7D" w14:textId="77777777" w:rsidR="007F75FB" w:rsidRPr="00E314C7" w:rsidRDefault="007F75FB" w:rsidP="007F75FB">
            <w:pPr>
              <w:rPr>
                <w:sz w:val="20"/>
              </w:rPr>
            </w:pPr>
            <w:r w:rsidRPr="00E314C7">
              <w:rPr>
                <w:sz w:val="20"/>
              </w:rPr>
              <w:t>Ex:  65, 65, 70, 75, 80, 100, 80, 95, 85, 90</w:t>
            </w:r>
          </w:p>
          <w:p w14:paraId="035DB0C5" w14:textId="77777777" w:rsidR="007F75FB" w:rsidRPr="00E314C7" w:rsidRDefault="007F75FB" w:rsidP="007F75FB">
            <w:pPr>
              <w:rPr>
                <w:sz w:val="20"/>
              </w:rPr>
            </w:pPr>
          </w:p>
          <w:p w14:paraId="3C532260" w14:textId="77777777" w:rsidR="007F75FB" w:rsidRPr="00E314C7" w:rsidRDefault="007F75FB" w:rsidP="007F75FB">
            <w:pPr>
              <w:rPr>
                <w:sz w:val="20"/>
              </w:rPr>
            </w:pPr>
            <w:r w:rsidRPr="00E314C7">
              <w:rPr>
                <w:position w:val="-12"/>
                <w:sz w:val="20"/>
              </w:rPr>
              <w:object w:dxaOrig="300" w:dyaOrig="360" w14:anchorId="55C866A0">
                <v:shape id="_x0000_i1889" type="#_x0000_t75" style="width:15.5pt;height:18.5pt" o:ole="">
                  <v:imagedata r:id="rId15" o:title=""/>
                </v:shape>
                <o:OLEObject Type="Embed" ProgID="Equation.DSMT4" ShapeID="_x0000_i1889" DrawAspect="Content" ObjectID="_1646640558" r:id="rId17"/>
              </w:object>
            </w:r>
            <w:r w:rsidRPr="00E314C7">
              <w:rPr>
                <w:sz w:val="20"/>
              </w:rPr>
              <w:t>:</w:t>
            </w:r>
          </w:p>
          <w:p w14:paraId="5C5A882D" w14:textId="77777777" w:rsidR="007F75FB" w:rsidRPr="00E314C7" w:rsidRDefault="007F75FB" w:rsidP="007F75FB">
            <w:pPr>
              <w:rPr>
                <w:sz w:val="20"/>
              </w:rPr>
            </w:pPr>
          </w:p>
        </w:tc>
      </w:tr>
      <w:tr w:rsidR="007F75FB" w14:paraId="444D789E" w14:textId="77777777" w:rsidTr="00AB2716">
        <w:tc>
          <w:tcPr>
            <w:tcW w:w="2448" w:type="dxa"/>
          </w:tcPr>
          <w:p w14:paraId="2E66BEC5" w14:textId="77777777" w:rsidR="007F75FB" w:rsidRPr="00E314C7" w:rsidRDefault="007F75FB">
            <w:pPr>
              <w:rPr>
                <w:sz w:val="20"/>
              </w:rPr>
            </w:pPr>
            <w:r w:rsidRPr="00E314C7">
              <w:rPr>
                <w:sz w:val="20"/>
              </w:rPr>
              <w:t>Interquartile Range (IQR)</w:t>
            </w:r>
          </w:p>
        </w:tc>
        <w:tc>
          <w:tcPr>
            <w:tcW w:w="6886" w:type="dxa"/>
          </w:tcPr>
          <w:p w14:paraId="2679D227" w14:textId="65E38CA2" w:rsidR="007F75FB" w:rsidRPr="00E314C7" w:rsidRDefault="007F75FB" w:rsidP="004B33FD">
            <w:pPr>
              <w:rPr>
                <w:sz w:val="20"/>
              </w:rPr>
            </w:pPr>
          </w:p>
        </w:tc>
        <w:tc>
          <w:tcPr>
            <w:tcW w:w="3531" w:type="dxa"/>
          </w:tcPr>
          <w:p w14:paraId="2A7FF869" w14:textId="77777777" w:rsidR="007F75FB" w:rsidRPr="00E314C7" w:rsidRDefault="007F75FB" w:rsidP="007F75FB">
            <w:pPr>
              <w:rPr>
                <w:sz w:val="20"/>
              </w:rPr>
            </w:pPr>
            <w:r w:rsidRPr="00E314C7">
              <w:rPr>
                <w:sz w:val="20"/>
              </w:rPr>
              <w:t>Ex:  65, 65, 70, 75, 80, 100, 80, 95, 85, 90</w:t>
            </w:r>
          </w:p>
          <w:p w14:paraId="0A69B09C" w14:textId="77777777" w:rsidR="007F75FB" w:rsidRPr="00E314C7" w:rsidRDefault="007F75FB">
            <w:pPr>
              <w:rPr>
                <w:sz w:val="20"/>
              </w:rPr>
            </w:pPr>
          </w:p>
          <w:p w14:paraId="13A909B2" w14:textId="77777777" w:rsidR="007F75FB" w:rsidRPr="00E314C7" w:rsidRDefault="007F75FB">
            <w:pPr>
              <w:rPr>
                <w:sz w:val="20"/>
              </w:rPr>
            </w:pPr>
            <w:r w:rsidRPr="00E314C7">
              <w:rPr>
                <w:sz w:val="20"/>
              </w:rPr>
              <w:t xml:space="preserve">IQR:  </w:t>
            </w:r>
          </w:p>
          <w:p w14:paraId="56E5ADE8" w14:textId="77777777" w:rsidR="007F75FB" w:rsidRPr="00E314C7" w:rsidRDefault="007F75FB">
            <w:pPr>
              <w:rPr>
                <w:sz w:val="20"/>
              </w:rPr>
            </w:pPr>
          </w:p>
        </w:tc>
      </w:tr>
      <w:tr w:rsidR="007F75FB" w14:paraId="6E73BB41" w14:textId="77777777" w:rsidTr="00AB2716">
        <w:tc>
          <w:tcPr>
            <w:tcW w:w="2448" w:type="dxa"/>
          </w:tcPr>
          <w:p w14:paraId="6B192F58" w14:textId="77777777" w:rsidR="007F75FB" w:rsidRPr="00E314C7" w:rsidRDefault="007F75FB">
            <w:pPr>
              <w:rPr>
                <w:sz w:val="20"/>
              </w:rPr>
            </w:pPr>
            <w:r w:rsidRPr="00E314C7">
              <w:rPr>
                <w:sz w:val="20"/>
              </w:rPr>
              <w:t>Outliers</w:t>
            </w:r>
          </w:p>
        </w:tc>
        <w:tc>
          <w:tcPr>
            <w:tcW w:w="6886" w:type="dxa"/>
          </w:tcPr>
          <w:p w14:paraId="403A3D07" w14:textId="306E0839" w:rsidR="007F75FB" w:rsidRPr="00E314C7" w:rsidRDefault="007F75FB">
            <w:pPr>
              <w:rPr>
                <w:sz w:val="20"/>
              </w:rPr>
            </w:pPr>
          </w:p>
        </w:tc>
        <w:tc>
          <w:tcPr>
            <w:tcW w:w="3531" w:type="dxa"/>
          </w:tcPr>
          <w:p w14:paraId="15440B57" w14:textId="77777777" w:rsidR="007F75FB" w:rsidRPr="00E314C7" w:rsidRDefault="007F75FB">
            <w:pPr>
              <w:rPr>
                <w:sz w:val="20"/>
              </w:rPr>
            </w:pPr>
            <w:r w:rsidRPr="00E314C7">
              <w:rPr>
                <w:sz w:val="20"/>
              </w:rPr>
              <w:t xml:space="preserve">Ex: </w:t>
            </w:r>
            <w:r w:rsidR="009A4E5F" w:rsidRPr="00E314C7">
              <w:rPr>
                <w:noProof/>
                <w:sz w:val="20"/>
              </w:rPr>
              <w:drawing>
                <wp:inline distT="0" distB="0" distL="0" distR="0" wp14:anchorId="4F22CD5E" wp14:editId="052D6D43">
                  <wp:extent cx="1709530" cy="1221729"/>
                  <wp:effectExtent l="0" t="0" r="5080" b="0"/>
                  <wp:docPr id="44038" name="Picture 8" descr="y_x_LRout_plo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038" name="Picture 8" descr="y_x_LRout_plo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3471" cy="1224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E3A4B9" w14:textId="77777777" w:rsidR="00DD3484" w:rsidRDefault="00DD3484"/>
    <w:sectPr w:rsidR="00DD3484" w:rsidSect="00AB2716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93AD8E5" w14:textId="77777777" w:rsidR="009A4E5F" w:rsidRDefault="009A4E5F" w:rsidP="009A4E5F">
      <w:r>
        <w:separator/>
      </w:r>
    </w:p>
  </w:endnote>
  <w:endnote w:type="continuationSeparator" w:id="0">
    <w:p w14:paraId="04103DA7" w14:textId="77777777" w:rsidR="009A4E5F" w:rsidRDefault="009A4E5F" w:rsidP="009A4E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F8AFB0" w14:textId="77777777" w:rsidR="00511008" w:rsidRDefault="0051100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6B10E4" w14:textId="77777777" w:rsidR="00511008" w:rsidRDefault="0051100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3CCF2E" w14:textId="77777777" w:rsidR="00511008" w:rsidRDefault="0051100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AC55C36" w14:textId="77777777" w:rsidR="009A4E5F" w:rsidRDefault="009A4E5F" w:rsidP="009A4E5F">
      <w:r>
        <w:separator/>
      </w:r>
    </w:p>
  </w:footnote>
  <w:footnote w:type="continuationSeparator" w:id="0">
    <w:p w14:paraId="0A9ACC1A" w14:textId="77777777" w:rsidR="009A4E5F" w:rsidRDefault="009A4E5F" w:rsidP="009A4E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7CA783" w14:textId="77777777" w:rsidR="00511008" w:rsidRDefault="0051100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EB94E9" w14:textId="77777777" w:rsidR="009A4E5F" w:rsidRPr="007F75FB" w:rsidRDefault="009A4E5F" w:rsidP="009A4E5F">
    <w:pPr>
      <w:jc w:val="center"/>
      <w:rPr>
        <w:b/>
        <w:sz w:val="24"/>
      </w:rPr>
    </w:pPr>
    <w:r w:rsidRPr="007F75FB">
      <w:rPr>
        <w:b/>
        <w:sz w:val="24"/>
      </w:rPr>
      <w:t xml:space="preserve">Unit </w:t>
    </w:r>
    <w:r w:rsidR="00B9436B">
      <w:rPr>
        <w:b/>
        <w:sz w:val="24"/>
      </w:rPr>
      <w:t>6</w:t>
    </w:r>
    <w:r w:rsidRPr="007F75FB">
      <w:rPr>
        <w:b/>
        <w:sz w:val="24"/>
      </w:rPr>
      <w:t xml:space="preserve"> Vocabulary</w:t>
    </w:r>
    <w:r w:rsidR="00511008">
      <w:rPr>
        <w:b/>
        <w:sz w:val="24"/>
      </w:rPr>
      <w:t>-Part 1</w:t>
    </w:r>
  </w:p>
  <w:p w14:paraId="0ABC718F" w14:textId="77777777" w:rsidR="009A4E5F" w:rsidRDefault="009A4E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0BBD4C" w14:textId="77777777" w:rsidR="00511008" w:rsidRDefault="005110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A8504EF"/>
    <w:multiLevelType w:val="hybridMultilevel"/>
    <w:tmpl w:val="4238ED8C"/>
    <w:lvl w:ilvl="0" w:tplc="9446CE7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3484"/>
    <w:rsid w:val="000835EE"/>
    <w:rsid w:val="00085BAB"/>
    <w:rsid w:val="000C7724"/>
    <w:rsid w:val="00110B0D"/>
    <w:rsid w:val="0012134B"/>
    <w:rsid w:val="001345DB"/>
    <w:rsid w:val="0014060A"/>
    <w:rsid w:val="001757FA"/>
    <w:rsid w:val="00180149"/>
    <w:rsid w:val="0018249E"/>
    <w:rsid w:val="0018481A"/>
    <w:rsid w:val="001A1DE1"/>
    <w:rsid w:val="001A4D9D"/>
    <w:rsid w:val="001B23DE"/>
    <w:rsid w:val="001B339F"/>
    <w:rsid w:val="001B45C4"/>
    <w:rsid w:val="001D55EA"/>
    <w:rsid w:val="001F063A"/>
    <w:rsid w:val="0021259F"/>
    <w:rsid w:val="00223759"/>
    <w:rsid w:val="002237CD"/>
    <w:rsid w:val="002270CC"/>
    <w:rsid w:val="002328F8"/>
    <w:rsid w:val="00234BB9"/>
    <w:rsid w:val="0025373C"/>
    <w:rsid w:val="00257E43"/>
    <w:rsid w:val="0027794F"/>
    <w:rsid w:val="00287A48"/>
    <w:rsid w:val="002A3198"/>
    <w:rsid w:val="002A35D2"/>
    <w:rsid w:val="002C4A9F"/>
    <w:rsid w:val="002D3717"/>
    <w:rsid w:val="002E23DE"/>
    <w:rsid w:val="00301D24"/>
    <w:rsid w:val="00305131"/>
    <w:rsid w:val="003205C8"/>
    <w:rsid w:val="00336B13"/>
    <w:rsid w:val="0035326B"/>
    <w:rsid w:val="00361E4B"/>
    <w:rsid w:val="00390A90"/>
    <w:rsid w:val="00393D8E"/>
    <w:rsid w:val="003C1DED"/>
    <w:rsid w:val="003C3395"/>
    <w:rsid w:val="003D11B0"/>
    <w:rsid w:val="003F0A0E"/>
    <w:rsid w:val="004046DF"/>
    <w:rsid w:val="004171A0"/>
    <w:rsid w:val="00423FD7"/>
    <w:rsid w:val="00424C66"/>
    <w:rsid w:val="00437625"/>
    <w:rsid w:val="00463880"/>
    <w:rsid w:val="004920B4"/>
    <w:rsid w:val="004A48BE"/>
    <w:rsid w:val="004B33FD"/>
    <w:rsid w:val="004B4498"/>
    <w:rsid w:val="004C788D"/>
    <w:rsid w:val="004D3A72"/>
    <w:rsid w:val="004E0710"/>
    <w:rsid w:val="004E7B99"/>
    <w:rsid w:val="004F3A45"/>
    <w:rsid w:val="00511008"/>
    <w:rsid w:val="00533230"/>
    <w:rsid w:val="00543779"/>
    <w:rsid w:val="005448F8"/>
    <w:rsid w:val="005479D2"/>
    <w:rsid w:val="00580225"/>
    <w:rsid w:val="00581E16"/>
    <w:rsid w:val="005867A5"/>
    <w:rsid w:val="005A3FE7"/>
    <w:rsid w:val="005B74B6"/>
    <w:rsid w:val="005E1FF0"/>
    <w:rsid w:val="0060091E"/>
    <w:rsid w:val="006376D7"/>
    <w:rsid w:val="0064024C"/>
    <w:rsid w:val="0065714F"/>
    <w:rsid w:val="00684FCF"/>
    <w:rsid w:val="00685DED"/>
    <w:rsid w:val="006A097C"/>
    <w:rsid w:val="006A73E8"/>
    <w:rsid w:val="006C61FF"/>
    <w:rsid w:val="006D09EA"/>
    <w:rsid w:val="006D2CC5"/>
    <w:rsid w:val="006D50FB"/>
    <w:rsid w:val="006D7C04"/>
    <w:rsid w:val="006F09D5"/>
    <w:rsid w:val="00714ADA"/>
    <w:rsid w:val="00717F34"/>
    <w:rsid w:val="0072790F"/>
    <w:rsid w:val="00734C8F"/>
    <w:rsid w:val="00756209"/>
    <w:rsid w:val="0077590A"/>
    <w:rsid w:val="007943FD"/>
    <w:rsid w:val="007B06D8"/>
    <w:rsid w:val="007B2EB9"/>
    <w:rsid w:val="007F75FB"/>
    <w:rsid w:val="007F7E4C"/>
    <w:rsid w:val="008057DA"/>
    <w:rsid w:val="00817304"/>
    <w:rsid w:val="00823D4D"/>
    <w:rsid w:val="0084354F"/>
    <w:rsid w:val="0084521A"/>
    <w:rsid w:val="00845659"/>
    <w:rsid w:val="008517C9"/>
    <w:rsid w:val="00853E6C"/>
    <w:rsid w:val="00881B42"/>
    <w:rsid w:val="00890B28"/>
    <w:rsid w:val="00897D66"/>
    <w:rsid w:val="008C01C5"/>
    <w:rsid w:val="008D338C"/>
    <w:rsid w:val="008F6E73"/>
    <w:rsid w:val="009164D1"/>
    <w:rsid w:val="0092131E"/>
    <w:rsid w:val="0093600B"/>
    <w:rsid w:val="00946490"/>
    <w:rsid w:val="00960BC2"/>
    <w:rsid w:val="00970130"/>
    <w:rsid w:val="009A4E5F"/>
    <w:rsid w:val="009B0CCF"/>
    <w:rsid w:val="009B1F0D"/>
    <w:rsid w:val="009E5A36"/>
    <w:rsid w:val="00A36E71"/>
    <w:rsid w:val="00A52957"/>
    <w:rsid w:val="00A70013"/>
    <w:rsid w:val="00A800A5"/>
    <w:rsid w:val="00AA16EC"/>
    <w:rsid w:val="00AB0346"/>
    <w:rsid w:val="00AB2716"/>
    <w:rsid w:val="00AB36B3"/>
    <w:rsid w:val="00AF1F5F"/>
    <w:rsid w:val="00B11EDC"/>
    <w:rsid w:val="00B14031"/>
    <w:rsid w:val="00B33F86"/>
    <w:rsid w:val="00B44E1E"/>
    <w:rsid w:val="00B5534D"/>
    <w:rsid w:val="00B7248F"/>
    <w:rsid w:val="00B93C31"/>
    <w:rsid w:val="00B9436B"/>
    <w:rsid w:val="00BA3C48"/>
    <w:rsid w:val="00BA4359"/>
    <w:rsid w:val="00BA7FC2"/>
    <w:rsid w:val="00BC3AA0"/>
    <w:rsid w:val="00BF7A2D"/>
    <w:rsid w:val="00C00C02"/>
    <w:rsid w:val="00C05214"/>
    <w:rsid w:val="00C11B9C"/>
    <w:rsid w:val="00C123B0"/>
    <w:rsid w:val="00C34FEC"/>
    <w:rsid w:val="00C35998"/>
    <w:rsid w:val="00C37813"/>
    <w:rsid w:val="00C50205"/>
    <w:rsid w:val="00C63B35"/>
    <w:rsid w:val="00C726C9"/>
    <w:rsid w:val="00CA6C32"/>
    <w:rsid w:val="00CB57DF"/>
    <w:rsid w:val="00CB5A1B"/>
    <w:rsid w:val="00CC1F14"/>
    <w:rsid w:val="00CC7D9D"/>
    <w:rsid w:val="00CE08DD"/>
    <w:rsid w:val="00CE0D02"/>
    <w:rsid w:val="00CE7EC5"/>
    <w:rsid w:val="00D16AE5"/>
    <w:rsid w:val="00D17564"/>
    <w:rsid w:val="00D41C5F"/>
    <w:rsid w:val="00D522BA"/>
    <w:rsid w:val="00D87683"/>
    <w:rsid w:val="00D87A6A"/>
    <w:rsid w:val="00D919AF"/>
    <w:rsid w:val="00D93315"/>
    <w:rsid w:val="00D9602C"/>
    <w:rsid w:val="00D97A93"/>
    <w:rsid w:val="00DA6C66"/>
    <w:rsid w:val="00DC1736"/>
    <w:rsid w:val="00DD3484"/>
    <w:rsid w:val="00DE13AC"/>
    <w:rsid w:val="00DE78E1"/>
    <w:rsid w:val="00E115ED"/>
    <w:rsid w:val="00E314C7"/>
    <w:rsid w:val="00E3505E"/>
    <w:rsid w:val="00E36CB4"/>
    <w:rsid w:val="00E444A9"/>
    <w:rsid w:val="00E46CE1"/>
    <w:rsid w:val="00E52D36"/>
    <w:rsid w:val="00E5511C"/>
    <w:rsid w:val="00E65980"/>
    <w:rsid w:val="00E76E57"/>
    <w:rsid w:val="00E91E79"/>
    <w:rsid w:val="00EC35C6"/>
    <w:rsid w:val="00EC5EA3"/>
    <w:rsid w:val="00EF74BD"/>
    <w:rsid w:val="00F23052"/>
    <w:rsid w:val="00F34063"/>
    <w:rsid w:val="00F47E12"/>
    <w:rsid w:val="00F8138C"/>
    <w:rsid w:val="00F83CA7"/>
    <w:rsid w:val="00F8657B"/>
    <w:rsid w:val="00F96699"/>
    <w:rsid w:val="00FE5578"/>
    <w:rsid w:val="00FF5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370436E5"/>
  <w15:docId w15:val="{F3C4BD1F-B327-47F5-90A8-6A370FF863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0835E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D34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E5A3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5A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5A3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A4E5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A4E5F"/>
  </w:style>
  <w:style w:type="paragraph" w:styleId="Footer">
    <w:name w:val="footer"/>
    <w:basedOn w:val="Normal"/>
    <w:link w:val="FooterChar"/>
    <w:uiPriority w:val="99"/>
    <w:unhideWhenUsed/>
    <w:rsid w:val="009A4E5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A4E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header" Target="header3.xml"/><Relationship Id="rId10" Type="http://schemas.openxmlformats.org/officeDocument/2006/relationships/image" Target="media/image4.wmf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09</Words>
  <Characters>62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Griffin</dc:creator>
  <cp:lastModifiedBy>Andrea Jenkins</cp:lastModifiedBy>
  <cp:revision>3</cp:revision>
  <cp:lastPrinted>2013-01-15T14:46:00Z</cp:lastPrinted>
  <dcterms:created xsi:type="dcterms:W3CDTF">2020-03-25T15:20:00Z</dcterms:created>
  <dcterms:modified xsi:type="dcterms:W3CDTF">2020-03-25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